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9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9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MATLAB EXERCISES</a:t>
            </a:r>
            <a:endParaRPr lang="en-US" sz="4000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/>
          </a:bodyPr>
          <a:lstStyle/>
          <a:p>
            <a:pPr marL="457200" indent="-457200" algn="just">
              <a:buAutoNum type="arabicPeriod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 DC signal of 10v is given for 100s . Plot in Matlab the sampled DC signal with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10 samples per sec. Use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plot(t, x)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ATLAB function to plot the output, where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contains sample point in time domain and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is the sampled DC signal. Use Matlab functions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label()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ylabel()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ppropriately. </a:t>
            </a:r>
          </a:p>
          <a:p>
            <a:pPr marL="457200" indent="-457200" algn="just">
              <a:buAutoNum type="arabicPeriod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 algn="just">
              <a:buAutoNum type="arabicPeriod" startAt="2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 cosine signal of f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10Hz and A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10 is sampled with f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200 samples per sec for 1 sec. Plot in Matlab the sampled cosine signal using both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plot(t, x)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stem(t, x).</a:t>
            </a:r>
          </a:p>
          <a:p>
            <a:pPr marL="457200" indent="-457200" algn="just">
              <a:buAutoNum type="arabicPeriod" startAt="2"/>
            </a:pPr>
            <a:endParaRPr lang="en-US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 algn="just">
              <a:buAutoNum type="arabicPeriod" startAt="2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Repeat Q.2 with f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100, 50, 20, and 10 samples per sec.</a:t>
            </a:r>
          </a:p>
          <a:p>
            <a:pPr marL="457200" indent="-457200" algn="just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MATLAB EXERCISES</a:t>
            </a:r>
            <a:endParaRPr lang="en-US" sz="4000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 algn="just">
              <a:buAutoNum type="arabicPeriod" startAt="4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wo cosine signals with f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m1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10Hz, A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m1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5 and f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m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50Hz, A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m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10 form a composite signal like </a:t>
            </a:r>
          </a:p>
          <a:p>
            <a:pPr marL="457200" indent="-457200" algn="just">
              <a:buAutoNum type="arabicPeriod" startAt="4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 algn="just">
              <a:buAutoNum type="arabicPeriod" startAt="4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 algn="just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time domain is defined for          Find the appropriate sampling frequency fs to plot the composite signal.</a:t>
            </a:r>
          </a:p>
          <a:p>
            <a:pPr marL="457200" indent="-457200" algn="just"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 algn="just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5.   Repeat Q.4 with f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500 samples per sec.  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133600" y="2667000"/>
          <a:ext cx="5181600" cy="381000"/>
        </p:xfrm>
        <a:graphic>
          <a:graphicData uri="http://schemas.openxmlformats.org/presentationml/2006/ole">
            <p:oleObj spid="_x0000_s1026" name="Equation" r:id="rId3" imgW="2476440" imgH="2286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611688" y="3352800"/>
          <a:ext cx="1063625" cy="381000"/>
        </p:xfrm>
        <a:graphic>
          <a:graphicData uri="http://schemas.openxmlformats.org/presentationml/2006/ole">
            <p:oleObj spid="_x0000_s1027" name="Equation" r:id="rId4" imgW="55872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MATLAB EXERCISE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6. For the signal x(t) shown</a:t>
            </a:r>
          </a:p>
          <a:p>
            <a:pPr algn="just"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a) In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atlab, plot the function x(t) in the interval −5 ≤ t ≤ 5,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      	using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plot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unction.</a:t>
            </a:r>
          </a:p>
          <a:p>
            <a:pPr algn="just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onstruct the discrete-time sequence x[n] and use stem to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plot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c) What is the suitable sampling frequency to avoid aliasing.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905000" y="2514600"/>
          <a:ext cx="5943600" cy="838200"/>
        </p:xfrm>
        <a:graphic>
          <a:graphicData uri="http://schemas.openxmlformats.org/presentationml/2006/ole">
            <p:oleObj spid="_x0000_s15363" name="Equation" r:id="rId3" imgW="346680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</TotalTime>
  <Words>192</Words>
  <Application>Microsoft Office PowerPoint</Application>
  <PresentationFormat>On-screen Show (4:3)</PresentationFormat>
  <Paragraphs>22</Paragraphs>
  <Slides>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</vt:i4>
      </vt:variant>
    </vt:vector>
  </HeadingPairs>
  <TitlesOfParts>
    <vt:vector size="6" baseType="lpstr">
      <vt:lpstr>Office Theme</vt:lpstr>
      <vt:lpstr>Equation</vt:lpstr>
      <vt:lpstr>MathType 5.0 Equation</vt:lpstr>
      <vt:lpstr>MATLAB EXERCISES</vt:lpstr>
      <vt:lpstr>MATLAB EXERCISES</vt:lpstr>
      <vt:lpstr>MATLAB EXERCISE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rinivasulu</dc:creator>
  <cp:lastModifiedBy>Srinivasulu</cp:lastModifiedBy>
  <cp:revision>9</cp:revision>
  <dcterms:created xsi:type="dcterms:W3CDTF">2006-08-16T00:00:00Z</dcterms:created>
  <dcterms:modified xsi:type="dcterms:W3CDTF">2018-01-29T15:49:28Z</dcterms:modified>
</cp:coreProperties>
</file>